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24"/>
  </p:notesMasterIdLst>
  <p:sldIdLst>
    <p:sldId id="291" r:id="rId2"/>
    <p:sldId id="296" r:id="rId3"/>
    <p:sldId id="260" r:id="rId4"/>
    <p:sldId id="292" r:id="rId5"/>
    <p:sldId id="293" r:id="rId6"/>
    <p:sldId id="295" r:id="rId7"/>
    <p:sldId id="297" r:id="rId8"/>
    <p:sldId id="287" r:id="rId9"/>
    <p:sldId id="264" r:id="rId10"/>
    <p:sldId id="289" r:id="rId11"/>
    <p:sldId id="272" r:id="rId12"/>
    <p:sldId id="306" r:id="rId13"/>
    <p:sldId id="298" r:id="rId14"/>
    <p:sldId id="277" r:id="rId15"/>
    <p:sldId id="278" r:id="rId16"/>
    <p:sldId id="307" r:id="rId17"/>
    <p:sldId id="300" r:id="rId18"/>
    <p:sldId id="303" r:id="rId19"/>
    <p:sldId id="302" r:id="rId20"/>
    <p:sldId id="304" r:id="rId21"/>
    <p:sldId id="305" r:id="rId22"/>
    <p:sldId id="29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850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marL="0" lvl="0" indent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14A736-C5E3-426E-9010-2018AC7D82F5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63C39-7286-488E-82D4-72F122A20B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483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349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06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E63D2B8-B91D-4ADB-A907-A41C6BD0B4E6}" type="slidenum">
              <a:rPr lang="zh-CN" altLang="en-US" sz="1200" b="0" smtClean="0">
                <a:solidFill>
                  <a:srgbClr val="000000"/>
                </a:solidFill>
                <a:latin typeface="等线"/>
              </a:rPr>
              <a:pPr eaLnBrk="1" hangingPunct="1"/>
              <a:t>21</a:t>
            </a:fld>
            <a:endParaRPr lang="zh-CN" altLang="en-US" sz="1200" b="0">
              <a:solidFill>
                <a:srgbClr val="000000"/>
              </a:solidFill>
              <a:latin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765496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AF05AF-2CF8-412D-B0DD-C00A46C5D7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A1B1F3-75B7-40B3-A353-61C6E1B249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CB18B-4A21-41ED-978E-74D666E49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DB9C5-D6B6-477F-88C8-73D6979C9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74A51D-D537-412F-AF36-FA15BE2C4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071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37F24-B1E7-4D9F-8577-626A078D09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9A18CD-6113-4FB2-A1CE-33E28EE8B1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E29CBB-4797-4165-BC4E-5E2BD87C4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7C216D-A316-4442-93DC-A6CD2AEC1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7F553F-2270-4A04-9103-9F507FE8F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24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DFF769-EC01-4970-9ED6-788B6DD03E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37B427-3044-4A30-84E4-2DAF129C44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88977-6D40-4F30-B5C1-2D46A938D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638BC-B481-410A-8C05-6CB63B106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8B37ED-5271-4643-9B3E-B0B86AF4B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52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16E1A-5EF9-47CC-949B-3F7DA8B44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DF0683-4001-462C-91A6-DFD19EB345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E40354-A684-4234-BC85-F454AE855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22B0F1-55B2-47AB-B22B-1936F5286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17B321-605E-4EAD-B79B-68F67FC6D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8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912637-2C74-4674-BA9D-5CDD108A3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51C012-5F1F-40B0-A7EF-DF9823367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5E33D0-DA3F-4E4F-AB3B-AF5CA783E4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B84F54-20B4-4F64-B730-CBA7F565B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49829-3F95-4F2C-997D-083E9C641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82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33D60-6C56-4466-BF7F-EE8C8C3F9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E810DC-ACBE-4F17-85FB-81C7446711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A562E4-EE4B-4006-8728-E5550BEFDB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BB375B-F41A-448D-9408-CB3899C87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1F988E-DD2D-4B16-B924-FF7636D5B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209FD6-CD1F-4488-9AF4-843806113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043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9C88D7-1761-4752-BA42-681FD2795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0EE5C1-B4CD-4FC4-8032-8F86220178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C306C5-0B00-4BA5-AC22-BDA19FC4BF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689E0-A62F-43F0-83F1-F2CDEAB1B7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64024C-5668-446D-A9E0-910BBEEB8D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B4BA3E-85C9-49C4-A7D2-A1A61DF33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10AEE13-3C2E-4855-9BAA-DA3B363D6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BC6376F-B93E-4EDB-9A91-6F9E36C37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82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6201C-9A4A-40BB-98AB-961BF0954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11F0BAE-40BF-475A-A86C-FCA5F0FBC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9BB8C3-B877-456C-837D-A0704DA68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BEE49E-263F-4F78-B078-1E2351794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143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F25424-6C9A-43C0-AEAF-C5C92983F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E900E7-8BBA-4F89-8EEB-24755D8F1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D80633-3DC3-4478-87CC-E30CF65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37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8ECE0-C411-4C2B-BF6B-BFA115A92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24AC5-19B4-456A-8885-46F36E35C8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45D4CA-5C18-4F6F-AC7D-FDD48C8AF9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A8406D3-0E14-43A1-AAD7-4DC8EC3C5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782D75-B33C-4C05-9F90-E112301F8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F0D5CD-673B-4B93-BC6C-B19FB307B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51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61B1EB-0E73-412E-8E63-9C5B6F2C60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F92F50-5EC2-4C21-8340-3344E7C9D4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77AA0B-BBC2-47C8-BA60-8000A3394F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412875-32D7-417B-A353-5E429DFEE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4FF8AE-7E7C-43C5-8909-312A93B62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DCB90-22D6-4F23-8648-8307E8045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71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FDBF086-F0B7-4BB6-BD04-5CC072FDD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F7EE9-A836-48CE-8783-59740BC907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859785-CA47-4096-A299-4F9F2E6DA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64D1D8-E598-468B-8AB9-3E8F137D1591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80C82C-AEAF-4A63-B24E-C4AB2622C5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3087A6-E2DD-494F-8F8E-6A36BE2C67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61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0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1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2" y="-457200"/>
            <a:ext cx="12191999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55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9527" y="111663"/>
            <a:ext cx="16002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5769" y="84932"/>
            <a:ext cx="60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638128" y="1037502"/>
            <a:ext cx="19812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628728" y="580302"/>
            <a:ext cx="11430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98350" y="504846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24745" y="882174"/>
            <a:ext cx="8405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9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19128" y="1342302"/>
            <a:ext cx="530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704928" y="656502"/>
            <a:ext cx="22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8" name="Rectangle 17"/>
          <p:cNvSpPr/>
          <p:nvPr/>
        </p:nvSpPr>
        <p:spPr>
          <a:xfrm flipH="1">
            <a:off x="2933528" y="656502"/>
            <a:ext cx="22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62128" y="656502"/>
            <a:ext cx="3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92916" y="1419246"/>
            <a:ext cx="95990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82575" y="2137083"/>
            <a:ext cx="9074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263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6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8 (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07571" y="3207931"/>
            <a:ext cx="80321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84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8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6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20676" y="4358331"/>
            <a:ext cx="8908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95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ước lượng: làm tròn 95 =100; 35 = 40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426773" y="4966177"/>
            <a:ext cx="8333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 có 100 : 40 =&gt; Nhẩm thương lấy 10 : 4 = 2 (dư 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006332" y="1272760"/>
            <a:ext cx="6119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67708" y="2689264"/>
            <a:ext cx="7451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 x 35 = 280 &gt; 263 =&gt;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3824038" y="3805093"/>
            <a:ext cx="7215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x 35 = 210  &gt; 184 =&gt; giảm thương thành 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76"/>
          <p:cNvSpPr>
            <a:spLocks noChangeShapeType="1"/>
          </p:cNvSpPr>
          <p:nvPr/>
        </p:nvSpPr>
        <p:spPr bwMode="auto">
          <a:xfrm>
            <a:off x="5791200" y="7620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9" name="Text Box 88"/>
          <p:cNvSpPr txBox="1">
            <a:spLocks noChangeArrowheads="1"/>
          </p:cNvSpPr>
          <p:nvPr/>
        </p:nvSpPr>
        <p:spPr bwMode="auto">
          <a:xfrm>
            <a:off x="1981200" y="609600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FF66"/>
                </a:solidFill>
                <a:latin typeface="Arial" pitchFamily="34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10105 : 43 = ?</a:t>
            </a:r>
          </a:p>
        </p:txBody>
      </p:sp>
      <p:sp>
        <p:nvSpPr>
          <p:cNvPr id="9220" name="Text Box 103"/>
          <p:cNvSpPr txBox="1">
            <a:spLocks noChangeArrowheads="1"/>
          </p:cNvSpPr>
          <p:nvPr/>
        </p:nvSpPr>
        <p:spPr bwMode="auto">
          <a:xfrm>
            <a:off x="6523038" y="668084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26345 : 35 = ?</a:t>
            </a: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530114" y="1175267"/>
            <a:ext cx="2514600" cy="1824040"/>
            <a:chOff x="240" y="1459"/>
            <a:chExt cx="1584" cy="1149"/>
          </a:xfrm>
        </p:grpSpPr>
        <p:sp>
          <p:nvSpPr>
            <p:cNvPr id="9241" name="Text Box 78"/>
            <p:cNvSpPr txBox="1">
              <a:spLocks noChangeArrowheads="1"/>
            </p:cNvSpPr>
            <p:nvPr/>
          </p:nvSpPr>
          <p:spPr bwMode="auto">
            <a:xfrm>
              <a:off x="240" y="1488"/>
              <a:ext cx="13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</a:rPr>
                <a:t>    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105</a:t>
              </a:r>
            </a:p>
          </p:txBody>
        </p:sp>
        <p:sp>
          <p:nvSpPr>
            <p:cNvPr id="9242" name="Text Box 80"/>
            <p:cNvSpPr txBox="1">
              <a:spLocks noChangeArrowheads="1"/>
            </p:cNvSpPr>
            <p:nvPr/>
          </p:nvSpPr>
          <p:spPr bwMode="auto">
            <a:xfrm>
              <a:off x="1292" y="1459"/>
              <a:ext cx="4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9243" name="Text Box 81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44" name="Text Box 82"/>
            <p:cNvSpPr txBox="1">
              <a:spLocks noChangeArrowheads="1"/>
            </p:cNvSpPr>
            <p:nvPr/>
          </p:nvSpPr>
          <p:spPr bwMode="auto">
            <a:xfrm>
              <a:off x="558" y="1728"/>
              <a:ext cx="2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45" name="Text Box 83"/>
            <p:cNvSpPr txBox="1">
              <a:spLocks noChangeArrowheads="1"/>
            </p:cNvSpPr>
            <p:nvPr/>
          </p:nvSpPr>
          <p:spPr bwMode="auto">
            <a:xfrm flipH="1">
              <a:off x="667" y="1728"/>
              <a:ext cx="1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46" name="Text Box 84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247" name="Text Box 85"/>
            <p:cNvSpPr txBox="1">
              <a:spLocks noChangeArrowheads="1"/>
            </p:cNvSpPr>
            <p:nvPr/>
          </p:nvSpPr>
          <p:spPr bwMode="auto">
            <a:xfrm>
              <a:off x="679" y="2004"/>
              <a:ext cx="18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48" name="Text Box 86"/>
            <p:cNvSpPr txBox="1">
              <a:spLocks noChangeArrowheads="1"/>
            </p:cNvSpPr>
            <p:nvPr/>
          </p:nvSpPr>
          <p:spPr bwMode="auto">
            <a:xfrm>
              <a:off x="788" y="2004"/>
              <a:ext cx="1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49" name="Text Box 87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50" name="Text Box 89"/>
            <p:cNvSpPr txBox="1">
              <a:spLocks noChangeArrowheads="1"/>
            </p:cNvSpPr>
            <p:nvPr/>
          </p:nvSpPr>
          <p:spPr bwMode="auto">
            <a:xfrm>
              <a:off x="873" y="2275"/>
              <a:ext cx="13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51" name="Text Box 90"/>
            <p:cNvSpPr txBox="1">
              <a:spLocks noChangeArrowheads="1"/>
            </p:cNvSpPr>
            <p:nvPr/>
          </p:nvSpPr>
          <p:spPr bwMode="auto">
            <a:xfrm flipH="1">
              <a:off x="784" y="1725"/>
              <a:ext cx="1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52" name="Text Box 91"/>
            <p:cNvSpPr txBox="1">
              <a:spLocks noChangeArrowheads="1"/>
            </p:cNvSpPr>
            <p:nvPr/>
          </p:nvSpPr>
          <p:spPr bwMode="auto">
            <a:xfrm>
              <a:off x="899" y="2000"/>
              <a:ext cx="1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53" name="Text Box 92"/>
            <p:cNvSpPr txBox="1">
              <a:spLocks noChangeArrowheads="1"/>
            </p:cNvSpPr>
            <p:nvPr/>
          </p:nvSpPr>
          <p:spPr bwMode="auto">
            <a:xfrm>
              <a:off x="768" y="2278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" name="Group 109"/>
            <p:cNvGrpSpPr>
              <a:grpSpLocks/>
            </p:cNvGrpSpPr>
            <p:nvPr/>
          </p:nvGrpSpPr>
          <p:grpSpPr bwMode="auto">
            <a:xfrm>
              <a:off x="1158" y="1511"/>
              <a:ext cx="666" cy="1063"/>
              <a:chOff x="1167" y="1407"/>
              <a:chExt cx="666" cy="1180"/>
            </a:xfrm>
          </p:grpSpPr>
          <p:sp>
            <p:nvSpPr>
              <p:cNvPr id="9255" name="Line 79"/>
              <p:cNvSpPr>
                <a:spLocks noChangeShapeType="1"/>
              </p:cNvSpPr>
              <p:nvPr/>
            </p:nvSpPr>
            <p:spPr bwMode="auto">
              <a:xfrm>
                <a:off x="1167" y="1407"/>
                <a:ext cx="4" cy="118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107"/>
              <p:cNvSpPr>
                <a:spLocks noChangeShapeType="1"/>
              </p:cNvSpPr>
              <p:nvPr/>
            </p:nvSpPr>
            <p:spPr bwMode="auto">
              <a:xfrm flipV="1">
                <a:off x="1167" y="1670"/>
                <a:ext cx="666" cy="1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22" name="Text Box 93"/>
          <p:cNvSpPr txBox="1">
            <a:spLocks noChangeArrowheads="1"/>
          </p:cNvSpPr>
          <p:nvPr/>
        </p:nvSpPr>
        <p:spPr bwMode="auto">
          <a:xfrm>
            <a:off x="6477000" y="12319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 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9223" name="Text Box 95"/>
          <p:cNvSpPr txBox="1">
            <a:spLocks noChangeArrowheads="1"/>
          </p:cNvSpPr>
          <p:nvPr/>
        </p:nvSpPr>
        <p:spPr bwMode="auto">
          <a:xfrm>
            <a:off x="7978776" y="1194375"/>
            <a:ext cx="704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9224" name="Text Box 96"/>
          <p:cNvSpPr txBox="1">
            <a:spLocks noChangeArrowheads="1"/>
          </p:cNvSpPr>
          <p:nvPr/>
        </p:nvSpPr>
        <p:spPr bwMode="auto">
          <a:xfrm>
            <a:off x="7877175" y="1600200"/>
            <a:ext cx="331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225" name="Text Box 97"/>
          <p:cNvSpPr txBox="1">
            <a:spLocks noChangeArrowheads="1"/>
          </p:cNvSpPr>
          <p:nvPr/>
        </p:nvSpPr>
        <p:spPr bwMode="auto">
          <a:xfrm>
            <a:off x="6981825" y="161290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26" name="Text Box 98"/>
          <p:cNvSpPr txBox="1">
            <a:spLocks noChangeArrowheads="1"/>
          </p:cNvSpPr>
          <p:nvPr/>
        </p:nvSpPr>
        <p:spPr bwMode="auto">
          <a:xfrm flipH="1">
            <a:off x="7154864" y="1612900"/>
            <a:ext cx="312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227" name="Text Box 99"/>
          <p:cNvSpPr txBox="1">
            <a:spLocks noChangeArrowheads="1"/>
          </p:cNvSpPr>
          <p:nvPr/>
        </p:nvSpPr>
        <p:spPr bwMode="auto">
          <a:xfrm>
            <a:off x="8085138" y="1595438"/>
            <a:ext cx="30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228" name="Text Box 100"/>
          <p:cNvSpPr txBox="1">
            <a:spLocks noChangeArrowheads="1"/>
          </p:cNvSpPr>
          <p:nvPr/>
        </p:nvSpPr>
        <p:spPr bwMode="auto">
          <a:xfrm>
            <a:off x="7173914" y="2051050"/>
            <a:ext cx="293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29" name="Text Box 101"/>
          <p:cNvSpPr txBox="1">
            <a:spLocks noChangeArrowheads="1"/>
          </p:cNvSpPr>
          <p:nvPr/>
        </p:nvSpPr>
        <p:spPr bwMode="auto">
          <a:xfrm>
            <a:off x="7346950" y="2051050"/>
            <a:ext cx="230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230" name="Text Box 102"/>
          <p:cNvSpPr txBox="1">
            <a:spLocks noChangeArrowheads="1"/>
          </p:cNvSpPr>
          <p:nvPr/>
        </p:nvSpPr>
        <p:spPr bwMode="auto">
          <a:xfrm>
            <a:off x="8285163" y="1604963"/>
            <a:ext cx="22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31" name="Text Box 104"/>
          <p:cNvSpPr txBox="1">
            <a:spLocks noChangeArrowheads="1"/>
          </p:cNvSpPr>
          <p:nvPr/>
        </p:nvSpPr>
        <p:spPr bwMode="auto">
          <a:xfrm>
            <a:off x="7311232" y="2471325"/>
            <a:ext cx="595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9232" name="Text Box 105"/>
          <p:cNvSpPr txBox="1">
            <a:spLocks noChangeArrowheads="1"/>
          </p:cNvSpPr>
          <p:nvPr/>
        </p:nvSpPr>
        <p:spPr bwMode="auto">
          <a:xfrm flipH="1">
            <a:off x="7340600" y="1608138"/>
            <a:ext cx="312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33" name="Text Box 106"/>
          <p:cNvSpPr txBox="1">
            <a:spLocks noChangeArrowheads="1"/>
          </p:cNvSpPr>
          <p:nvPr/>
        </p:nvSpPr>
        <p:spPr bwMode="auto">
          <a:xfrm>
            <a:off x="7505700" y="2046288"/>
            <a:ext cx="230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7861298" y="1238250"/>
            <a:ext cx="949324" cy="1709424"/>
            <a:chOff x="4010" y="1416"/>
            <a:chExt cx="598" cy="1238"/>
          </a:xfrm>
        </p:grpSpPr>
        <p:sp>
          <p:nvSpPr>
            <p:cNvPr id="9239" name="Line 94"/>
            <p:cNvSpPr>
              <a:spLocks noChangeShapeType="1"/>
            </p:cNvSpPr>
            <p:nvPr/>
          </p:nvSpPr>
          <p:spPr bwMode="auto">
            <a:xfrm flipH="1">
              <a:off x="4010" y="1416"/>
              <a:ext cx="13" cy="1238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9240" name="Line 108"/>
            <p:cNvSpPr>
              <a:spLocks noChangeShapeType="1"/>
            </p:cNvSpPr>
            <p:nvPr/>
          </p:nvSpPr>
          <p:spPr bwMode="auto">
            <a:xfrm>
              <a:off x="4032" y="1705"/>
              <a:ext cx="576" cy="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16856" name="Text Box 120"/>
          <p:cNvSpPr txBox="1">
            <a:spLocks noChangeArrowheads="1"/>
          </p:cNvSpPr>
          <p:nvPr/>
        </p:nvSpPr>
        <p:spPr bwMode="auto">
          <a:xfrm>
            <a:off x="2209800" y="3449822"/>
            <a:ext cx="8763000" cy="3098721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é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828800" y="1828800"/>
            <a:ext cx="9829800" cy="33528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2 cách để nhẩm thương</a:t>
            </a:r>
          </a:p>
          <a:p>
            <a:r>
              <a:rPr lang="vi-VN" sz="28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r>
              <a:rPr lang="vi-V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hai chữ số đầu của số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chia cho chữ số đầu của số chia để thử thương</a:t>
            </a:r>
          </a:p>
          <a:p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tròn cả số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và số chi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ồi nhẩm thương  </a:t>
            </a:r>
          </a:p>
        </p:txBody>
      </p:sp>
    </p:spTree>
    <p:extLst>
      <p:ext uri="{BB962C8B-B14F-4D97-AF65-F5344CB8AC3E}">
        <p14:creationId xmlns:p14="http://schemas.microsoft.com/office/powerpoint/2010/main" val="4059047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1752601" y="7620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th-TH" sz="2800" b="1" u="sng" dirty="0">
              <a:latin typeface="Times New Roman" pitchFamily="18" charset="0"/>
            </a:endParaRP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1846264" y="1536704"/>
            <a:ext cx="2819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just">
              <a:spcBef>
                <a:spcPct val="50000"/>
              </a:spcBef>
              <a:buFontTx/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576 : 56</a:t>
            </a:r>
          </a:p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1628 : 48</a:t>
            </a:r>
            <a:endParaRPr lang="th-TH" sz="28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7429501" y="1536703"/>
            <a:ext cx="2819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18510 : 15</a:t>
            </a:r>
          </a:p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42546 : 37</a:t>
            </a:r>
            <a:endParaRPr lang="th-TH" sz="28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3876" y="2978371"/>
            <a:ext cx="2173288" cy="1720851"/>
            <a:chOff x="240" y="1482"/>
            <a:chExt cx="1369" cy="1084"/>
          </a:xfrm>
        </p:grpSpPr>
        <p:sp>
          <p:nvSpPr>
            <p:cNvPr id="10291" name="Text Box 20"/>
            <p:cNvSpPr txBox="1">
              <a:spLocks noChangeArrowheads="1"/>
            </p:cNvSpPr>
            <p:nvPr/>
          </p:nvSpPr>
          <p:spPr bwMode="auto">
            <a:xfrm>
              <a:off x="240" y="1488"/>
              <a:ext cx="13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23576</a:t>
              </a:r>
            </a:p>
          </p:txBody>
        </p:sp>
        <p:sp>
          <p:nvSpPr>
            <p:cNvPr id="10292" name="Text Box 21"/>
            <p:cNvSpPr txBox="1">
              <a:spLocks noChangeArrowheads="1"/>
            </p:cNvSpPr>
            <p:nvPr/>
          </p:nvSpPr>
          <p:spPr bwMode="auto">
            <a:xfrm>
              <a:off x="1155" y="1482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0293" name="Text Box 22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94" name="Text Box 23"/>
            <p:cNvSpPr txBox="1">
              <a:spLocks noChangeArrowheads="1"/>
            </p:cNvSpPr>
            <p:nvPr/>
          </p:nvSpPr>
          <p:spPr bwMode="auto">
            <a:xfrm>
              <a:off x="558" y="1728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95" name="Text Box 24"/>
            <p:cNvSpPr txBox="1">
              <a:spLocks noChangeArrowheads="1"/>
            </p:cNvSpPr>
            <p:nvPr/>
          </p:nvSpPr>
          <p:spPr bwMode="auto">
            <a:xfrm flipH="1">
              <a:off x="667" y="1728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96" name="Text Box 25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97" name="Text Box 26"/>
            <p:cNvSpPr txBox="1">
              <a:spLocks noChangeArrowheads="1"/>
            </p:cNvSpPr>
            <p:nvPr/>
          </p:nvSpPr>
          <p:spPr bwMode="auto">
            <a:xfrm>
              <a:off x="679" y="2004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298" name="Text Box 27"/>
            <p:cNvSpPr txBox="1">
              <a:spLocks noChangeArrowheads="1"/>
            </p:cNvSpPr>
            <p:nvPr/>
          </p:nvSpPr>
          <p:spPr bwMode="auto">
            <a:xfrm>
              <a:off x="788" y="2004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299" name="Text Box 28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300" name="Text Box 29"/>
            <p:cNvSpPr txBox="1">
              <a:spLocks noChangeArrowheads="1"/>
            </p:cNvSpPr>
            <p:nvPr/>
          </p:nvSpPr>
          <p:spPr bwMode="auto">
            <a:xfrm>
              <a:off x="873" y="2275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301" name="Text Box 30"/>
            <p:cNvSpPr txBox="1">
              <a:spLocks noChangeArrowheads="1"/>
            </p:cNvSpPr>
            <p:nvPr/>
          </p:nvSpPr>
          <p:spPr bwMode="auto">
            <a:xfrm flipH="1">
              <a:off x="750" y="1731"/>
              <a:ext cx="1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302" name="Text Box 31"/>
            <p:cNvSpPr txBox="1">
              <a:spLocks noChangeArrowheads="1"/>
            </p:cNvSpPr>
            <p:nvPr/>
          </p:nvSpPr>
          <p:spPr bwMode="auto">
            <a:xfrm>
              <a:off x="888" y="2001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303" name="Text Box 32"/>
            <p:cNvSpPr txBox="1">
              <a:spLocks noChangeArrowheads="1"/>
            </p:cNvSpPr>
            <p:nvPr/>
          </p:nvSpPr>
          <p:spPr bwMode="auto">
            <a:xfrm>
              <a:off x="768" y="2275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033" y="1510"/>
              <a:ext cx="576" cy="958"/>
              <a:chOff x="1042" y="1405"/>
              <a:chExt cx="576" cy="1063"/>
            </a:xfrm>
          </p:grpSpPr>
          <p:sp>
            <p:nvSpPr>
              <p:cNvPr id="10305" name="Line 34"/>
              <p:cNvSpPr>
                <a:spLocks noChangeShapeType="1"/>
              </p:cNvSpPr>
              <p:nvPr/>
            </p:nvSpPr>
            <p:spPr bwMode="auto">
              <a:xfrm>
                <a:off x="1051" y="1405"/>
                <a:ext cx="8" cy="10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6" name="Line 35"/>
              <p:cNvSpPr>
                <a:spLocks noChangeShapeType="1"/>
              </p:cNvSpPr>
              <p:nvPr/>
            </p:nvSpPr>
            <p:spPr bwMode="auto">
              <a:xfrm>
                <a:off x="1042" y="165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255820" y="3022821"/>
            <a:ext cx="2435225" cy="1417640"/>
            <a:chOff x="200" y="1489"/>
            <a:chExt cx="1534" cy="893"/>
          </a:xfrm>
        </p:grpSpPr>
        <p:sp>
          <p:nvSpPr>
            <p:cNvPr id="10275" name="Text Box 37"/>
            <p:cNvSpPr txBox="1">
              <a:spLocks noChangeArrowheads="1"/>
            </p:cNvSpPr>
            <p:nvPr/>
          </p:nvSpPr>
          <p:spPr bwMode="auto">
            <a:xfrm>
              <a:off x="200" y="1489"/>
              <a:ext cx="13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</a:rPr>
                <a:t> 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628</a:t>
              </a:r>
            </a:p>
          </p:txBody>
        </p:sp>
        <p:sp>
          <p:nvSpPr>
            <p:cNvPr id="10276" name="Text Box 38"/>
            <p:cNvSpPr txBox="1">
              <a:spLocks noChangeArrowheads="1"/>
            </p:cNvSpPr>
            <p:nvPr/>
          </p:nvSpPr>
          <p:spPr bwMode="auto">
            <a:xfrm>
              <a:off x="1218" y="1494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8</a:t>
              </a:r>
            </a:p>
          </p:txBody>
        </p:sp>
        <p:sp>
          <p:nvSpPr>
            <p:cNvPr id="10277" name="Text Box 39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278" name="Text Box 40"/>
            <p:cNvSpPr txBox="1">
              <a:spLocks noChangeArrowheads="1"/>
            </p:cNvSpPr>
            <p:nvPr/>
          </p:nvSpPr>
          <p:spPr bwMode="auto">
            <a:xfrm>
              <a:off x="460" y="1710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79" name="Text Box 41"/>
            <p:cNvSpPr txBox="1">
              <a:spLocks noChangeArrowheads="1"/>
            </p:cNvSpPr>
            <p:nvPr/>
          </p:nvSpPr>
          <p:spPr bwMode="auto">
            <a:xfrm flipH="1">
              <a:off x="563" y="1710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0" name="Text Box 42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281" name="Text Box 43"/>
            <p:cNvSpPr txBox="1">
              <a:spLocks noChangeArrowheads="1"/>
            </p:cNvSpPr>
            <p:nvPr/>
          </p:nvSpPr>
          <p:spPr bwMode="auto">
            <a:xfrm>
              <a:off x="552" y="1905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82" name="Text Box 44"/>
            <p:cNvSpPr txBox="1">
              <a:spLocks noChangeArrowheads="1"/>
            </p:cNvSpPr>
            <p:nvPr/>
          </p:nvSpPr>
          <p:spPr bwMode="auto">
            <a:xfrm>
              <a:off x="666" y="1905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83" name="Text Box 45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4" name="Text Box 46"/>
            <p:cNvSpPr txBox="1">
              <a:spLocks noChangeArrowheads="1"/>
            </p:cNvSpPr>
            <p:nvPr/>
          </p:nvSpPr>
          <p:spPr bwMode="auto">
            <a:xfrm>
              <a:off x="810" y="2090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85" name="Text Box 47"/>
            <p:cNvSpPr txBox="1">
              <a:spLocks noChangeArrowheads="1"/>
            </p:cNvSpPr>
            <p:nvPr/>
          </p:nvSpPr>
          <p:spPr bwMode="auto">
            <a:xfrm flipH="1">
              <a:off x="657" y="1710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86" name="Text Box 48"/>
            <p:cNvSpPr txBox="1">
              <a:spLocks noChangeArrowheads="1"/>
            </p:cNvSpPr>
            <p:nvPr/>
          </p:nvSpPr>
          <p:spPr bwMode="auto">
            <a:xfrm flipH="1">
              <a:off x="771" y="1896"/>
              <a:ext cx="1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7" name="Text Box 49"/>
            <p:cNvSpPr txBox="1">
              <a:spLocks noChangeArrowheads="1"/>
            </p:cNvSpPr>
            <p:nvPr/>
          </p:nvSpPr>
          <p:spPr bwMode="auto">
            <a:xfrm>
              <a:off x="703" y="2090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5" name="Group 50"/>
            <p:cNvGrpSpPr>
              <a:grpSpLocks/>
            </p:cNvGrpSpPr>
            <p:nvPr/>
          </p:nvGrpSpPr>
          <p:grpSpPr bwMode="auto">
            <a:xfrm>
              <a:off x="1158" y="1513"/>
              <a:ext cx="576" cy="869"/>
              <a:chOff x="1167" y="1407"/>
              <a:chExt cx="576" cy="964"/>
            </a:xfrm>
          </p:grpSpPr>
          <p:sp>
            <p:nvSpPr>
              <p:cNvPr id="10289" name="Line 51"/>
              <p:cNvSpPr>
                <a:spLocks noChangeShapeType="1"/>
              </p:cNvSpPr>
              <p:nvPr/>
            </p:nvSpPr>
            <p:spPr bwMode="auto">
              <a:xfrm flipH="1">
                <a:off x="1167" y="1407"/>
                <a:ext cx="0" cy="9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0" name="Line 52"/>
              <p:cNvSpPr>
                <a:spLocks noChangeShapeType="1"/>
              </p:cNvSpPr>
              <p:nvPr/>
            </p:nvSpPr>
            <p:spPr bwMode="auto">
              <a:xfrm>
                <a:off x="1167" y="168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50" name="Line 53"/>
          <p:cNvSpPr>
            <a:spLocks noChangeShapeType="1"/>
          </p:cNvSpPr>
          <p:nvPr/>
        </p:nvSpPr>
        <p:spPr bwMode="auto">
          <a:xfrm>
            <a:off x="6105526" y="1597821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6089507" y="2978373"/>
            <a:ext cx="2371725" cy="2119314"/>
            <a:chOff x="2688" y="2544"/>
            <a:chExt cx="1494" cy="1335"/>
          </a:xfrm>
        </p:grpSpPr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2688" y="2544"/>
              <a:ext cx="1494" cy="1277"/>
              <a:chOff x="3024" y="2544"/>
              <a:chExt cx="1494" cy="1277"/>
            </a:xfrm>
          </p:grpSpPr>
          <p:sp>
            <p:nvSpPr>
              <p:cNvPr id="10266" name="Text Box 55"/>
              <p:cNvSpPr txBox="1">
                <a:spLocks noChangeArrowheads="1"/>
              </p:cNvSpPr>
              <p:nvPr/>
            </p:nvSpPr>
            <p:spPr bwMode="auto">
              <a:xfrm>
                <a:off x="3024" y="2544"/>
                <a:ext cx="13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Arial" pitchFamily="34" charset="0"/>
                  </a:rPr>
                  <a:t> 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510</a:t>
                </a:r>
              </a:p>
            </p:txBody>
          </p:sp>
          <p:sp>
            <p:nvSpPr>
              <p:cNvPr id="10267" name="Text Box 56"/>
              <p:cNvSpPr txBox="1">
                <a:spLocks noChangeArrowheads="1"/>
              </p:cNvSpPr>
              <p:nvPr/>
            </p:nvSpPr>
            <p:spPr bwMode="auto">
              <a:xfrm>
                <a:off x="4002" y="2550"/>
                <a:ext cx="4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0268" name="Text Box 57"/>
              <p:cNvSpPr txBox="1">
                <a:spLocks noChangeArrowheads="1"/>
              </p:cNvSpPr>
              <p:nvPr/>
            </p:nvSpPr>
            <p:spPr bwMode="auto">
              <a:xfrm>
                <a:off x="3936" y="2784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34</a:t>
                </a:r>
              </a:p>
            </p:txBody>
          </p:sp>
          <p:sp>
            <p:nvSpPr>
              <p:cNvPr id="10269" name="Text Box 58"/>
              <p:cNvSpPr txBox="1">
                <a:spLocks noChangeArrowheads="1"/>
              </p:cNvSpPr>
              <p:nvPr/>
            </p:nvSpPr>
            <p:spPr bwMode="auto">
              <a:xfrm>
                <a:off x="3342" y="2784"/>
                <a:ext cx="4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</a:t>
                </a:r>
              </a:p>
            </p:txBody>
          </p:sp>
          <p:sp>
            <p:nvSpPr>
              <p:cNvPr id="10270" name="Text Box 61"/>
              <p:cNvSpPr txBox="1">
                <a:spLocks noChangeArrowheads="1"/>
              </p:cNvSpPr>
              <p:nvPr/>
            </p:nvSpPr>
            <p:spPr bwMode="auto">
              <a:xfrm>
                <a:off x="3463" y="3060"/>
                <a:ext cx="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1</a:t>
                </a:r>
              </a:p>
            </p:txBody>
          </p:sp>
          <p:sp>
            <p:nvSpPr>
              <p:cNvPr id="10271" name="Text Box 67"/>
              <p:cNvSpPr txBox="1">
                <a:spLocks noChangeArrowheads="1"/>
              </p:cNvSpPr>
              <p:nvPr/>
            </p:nvSpPr>
            <p:spPr bwMode="auto">
              <a:xfrm>
                <a:off x="3552" y="3331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grpSp>
            <p:nvGrpSpPr>
              <p:cNvPr id="8" name="Group 68"/>
              <p:cNvGrpSpPr>
                <a:grpSpLocks/>
              </p:cNvGrpSpPr>
              <p:nvPr/>
            </p:nvGrpSpPr>
            <p:grpSpPr bwMode="auto">
              <a:xfrm>
                <a:off x="3933" y="2568"/>
                <a:ext cx="585" cy="1253"/>
                <a:chOff x="1158" y="1407"/>
                <a:chExt cx="585" cy="1391"/>
              </a:xfrm>
            </p:grpSpPr>
            <p:sp>
              <p:nvSpPr>
                <p:cNvPr id="1027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158" y="1407"/>
                  <a:ext cx="9" cy="13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4" name="Line 70"/>
                <p:cNvSpPr>
                  <a:spLocks noChangeShapeType="1"/>
                </p:cNvSpPr>
                <p:nvPr/>
              </p:nvSpPr>
              <p:spPr bwMode="auto">
                <a:xfrm>
                  <a:off x="1167" y="1680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65" name="Text Box 82"/>
            <p:cNvSpPr txBox="1">
              <a:spLocks noChangeArrowheads="1"/>
            </p:cNvSpPr>
            <p:nvPr/>
          </p:nvSpPr>
          <p:spPr bwMode="auto">
            <a:xfrm>
              <a:off x="3168" y="3588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</a:p>
          </p:txBody>
        </p:sp>
      </p:grpSp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9188163" y="2987898"/>
            <a:ext cx="2371725" cy="2109789"/>
            <a:chOff x="4218" y="2544"/>
            <a:chExt cx="1494" cy="1329"/>
          </a:xfrm>
        </p:grpSpPr>
        <p:grpSp>
          <p:nvGrpSpPr>
            <p:cNvPr id="10" name="Group 85"/>
            <p:cNvGrpSpPr>
              <a:grpSpLocks/>
            </p:cNvGrpSpPr>
            <p:nvPr/>
          </p:nvGrpSpPr>
          <p:grpSpPr bwMode="auto">
            <a:xfrm>
              <a:off x="4218" y="2544"/>
              <a:ext cx="1494" cy="1078"/>
              <a:chOff x="4218" y="2544"/>
              <a:chExt cx="1494" cy="1078"/>
            </a:xfrm>
          </p:grpSpPr>
          <p:sp>
            <p:nvSpPr>
              <p:cNvPr id="10256" name="Text Box 73"/>
              <p:cNvSpPr txBox="1">
                <a:spLocks noChangeArrowheads="1"/>
              </p:cNvSpPr>
              <p:nvPr/>
            </p:nvSpPr>
            <p:spPr bwMode="auto">
              <a:xfrm>
                <a:off x="4218" y="2544"/>
                <a:ext cx="13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Arial" pitchFamily="34" charset="0"/>
                  </a:rPr>
                  <a:t>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2546</a:t>
                </a:r>
              </a:p>
            </p:txBody>
          </p:sp>
          <p:sp>
            <p:nvSpPr>
              <p:cNvPr id="10257" name="Text Box 74"/>
              <p:cNvSpPr txBox="1">
                <a:spLocks noChangeArrowheads="1"/>
              </p:cNvSpPr>
              <p:nvPr/>
            </p:nvSpPr>
            <p:spPr bwMode="auto">
              <a:xfrm>
                <a:off x="5196" y="2550"/>
                <a:ext cx="4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7</a:t>
                </a:r>
              </a:p>
            </p:txBody>
          </p:sp>
          <p:sp>
            <p:nvSpPr>
              <p:cNvPr id="10258" name="Text Box 75"/>
              <p:cNvSpPr txBox="1">
                <a:spLocks noChangeArrowheads="1"/>
              </p:cNvSpPr>
              <p:nvPr/>
            </p:nvSpPr>
            <p:spPr bwMode="auto">
              <a:xfrm>
                <a:off x="5130" y="2784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49</a:t>
                </a:r>
              </a:p>
            </p:txBody>
          </p:sp>
          <p:sp>
            <p:nvSpPr>
              <p:cNvPr id="10259" name="Text Box 76"/>
              <p:cNvSpPr txBox="1">
                <a:spLocks noChangeArrowheads="1"/>
              </p:cNvSpPr>
              <p:nvPr/>
            </p:nvSpPr>
            <p:spPr bwMode="auto">
              <a:xfrm>
                <a:off x="4494" y="2784"/>
                <a:ext cx="4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</a:p>
            </p:txBody>
          </p:sp>
          <p:sp>
            <p:nvSpPr>
              <p:cNvPr id="10260" name="Text Box 77"/>
              <p:cNvSpPr txBox="1">
                <a:spLocks noChangeArrowheads="1"/>
              </p:cNvSpPr>
              <p:nvPr/>
            </p:nvSpPr>
            <p:spPr bwMode="auto">
              <a:xfrm>
                <a:off x="4482" y="3060"/>
                <a:ext cx="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4</a:t>
                </a:r>
              </a:p>
            </p:txBody>
          </p:sp>
          <p:sp>
            <p:nvSpPr>
              <p:cNvPr id="10261" name="Text Box 78"/>
              <p:cNvSpPr txBox="1">
                <a:spLocks noChangeArrowheads="1"/>
              </p:cNvSpPr>
              <p:nvPr/>
            </p:nvSpPr>
            <p:spPr bwMode="auto">
              <a:xfrm>
                <a:off x="4608" y="3331"/>
                <a:ext cx="47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6</a:t>
                </a:r>
              </a:p>
            </p:txBody>
          </p:sp>
          <p:sp>
            <p:nvSpPr>
              <p:cNvPr id="10262" name="Line 80"/>
              <p:cNvSpPr>
                <a:spLocks noChangeShapeType="1"/>
              </p:cNvSpPr>
              <p:nvPr/>
            </p:nvSpPr>
            <p:spPr bwMode="auto">
              <a:xfrm>
                <a:off x="5136" y="2568"/>
                <a:ext cx="0" cy="5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81"/>
              <p:cNvSpPr>
                <a:spLocks noChangeShapeType="1"/>
              </p:cNvSpPr>
              <p:nvPr/>
            </p:nvSpPr>
            <p:spPr bwMode="auto">
              <a:xfrm>
                <a:off x="5136" y="281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5" name="Text Box 84"/>
            <p:cNvSpPr txBox="1">
              <a:spLocks noChangeArrowheads="1"/>
            </p:cNvSpPr>
            <p:nvPr/>
          </p:nvSpPr>
          <p:spPr bwMode="auto">
            <a:xfrm>
              <a:off x="4650" y="3582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68470" y="762000"/>
            <a:ext cx="103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786420" y="228600"/>
            <a:ext cx="4110180" cy="1308103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ước lượng thương thế nào và cần lưu ý gì khi tính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1421837" y="5096099"/>
            <a:ext cx="8769062" cy="1607347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r>
              <a:rPr lang="vi-V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hai chữ số đầu của số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chia cho chữ số đầu của số chia để thử thương</a:t>
            </a:r>
          </a:p>
          <a:p>
            <a:r>
              <a:rPr lang="vi-VN" sz="24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tròn cả số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và số chia rồi nhẩm thương  </a:t>
            </a:r>
          </a:p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số dư luôn nhỏ hơn số chia 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117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1295400" y="2673387"/>
            <a:ext cx="281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th-TH" sz="2400" b="1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3" name="Text Box 15"/>
          <p:cNvSpPr txBox="1">
            <a:spLocks noChangeArrowheads="1"/>
          </p:cNvSpPr>
          <p:nvPr/>
        </p:nvSpPr>
        <p:spPr bwMode="auto">
          <a:xfrm>
            <a:off x="1295400" y="277149"/>
            <a:ext cx="11277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8km 400m.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ỏ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endParaRPr lang="th-TH" sz="3200" b="1" u="sng" dirty="0">
              <a:latin typeface="VNI-Zap" pitchFamily="2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295399" y="3347614"/>
            <a:ext cx="373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 38 km 400m</a:t>
            </a:r>
            <a:endParaRPr lang="en-US" sz="2400" b="1" dirty="0">
              <a:latin typeface="VNI-Times" pitchFamily="2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295399" y="4094366"/>
            <a:ext cx="34002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: …..m ? </a:t>
            </a:r>
            <a:endParaRPr lang="th-TH" sz="2400" b="1" dirty="0">
              <a:latin typeface="Times New Roman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209728" y="2150839"/>
            <a:ext cx="5105400" cy="984213"/>
          </a:xfrm>
          <a:prstGeom prst="cloud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 toán cho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 gì? Hỏi gì?</a:t>
            </a:r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6" name="Cloud 15"/>
          <p:cNvSpPr/>
          <p:nvPr/>
        </p:nvSpPr>
        <p:spPr>
          <a:xfrm>
            <a:off x="6096000" y="3200400"/>
            <a:ext cx="5800527" cy="1601236"/>
          </a:xfrm>
          <a:prstGeom prst="cloud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con, để tìm được trung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nh mỗi phút người đó đi được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o nhiêu mét thì ta phải làm gì?</a:t>
            </a:r>
          </a:p>
          <a:p>
            <a:pPr algn="ctr"/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Pentagon 2"/>
          <p:cNvSpPr/>
          <p:nvPr/>
        </p:nvSpPr>
        <p:spPr>
          <a:xfrm>
            <a:off x="2133600" y="5525005"/>
            <a:ext cx="8739287" cy="838200"/>
          </a:xfrm>
          <a:prstGeom prst="homePlat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lưu ý đổi đơn vị cho chính xác trước khi làm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638967" y="263292"/>
            <a:ext cx="1252022" cy="561051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638967" y="344316"/>
            <a:ext cx="103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/>
      <p:bldP spid="14" grpId="0"/>
      <p:bldP spid="15" grpId="0"/>
      <p:bldP spid="2" grpId="0" animBg="1"/>
      <p:bldP spid="2" grpId="1" animBg="1"/>
      <p:bldP spid="16" grpId="0" animBg="1"/>
      <p:bldP spid="3" grpId="0" animBg="1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4">
            <a:extLst>
              <a:ext uri="{FF2B5EF4-FFF2-40B4-BE49-F238E27FC236}">
                <a16:creationId xmlns:a16="http://schemas.microsoft.com/office/drawing/2014/main" id="{0F779CDE-43E7-4352-A4E6-5A4B6A2AE330}"/>
              </a:ext>
            </a:extLst>
          </p:cNvPr>
          <p:cNvSpPr/>
          <p:nvPr/>
        </p:nvSpPr>
        <p:spPr>
          <a:xfrm>
            <a:off x="4738577" y="549286"/>
            <a:ext cx="1680913" cy="561051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05526326-94BD-41C7-8196-F6443B90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993" y="1524000"/>
            <a:ext cx="68654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7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b="1" dirty="0">
              <a:latin typeface="VNI-Times" pitchFamily="2" charset="0"/>
            </a:endParaRP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99BCEF4E-32DE-4EE4-8468-834DF0D3E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5471" y="1985665"/>
            <a:ext cx="43075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8 km 400m = 38 400 m</a:t>
            </a:r>
            <a:endParaRPr lang="en-US" sz="2800" b="1" dirty="0">
              <a:latin typeface="VNI-Times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9AF71B-B57D-4D28-8C54-82C17284FF73}"/>
              </a:ext>
            </a:extLst>
          </p:cNvPr>
          <p:cNvSpPr txBox="1"/>
          <p:nvPr/>
        </p:nvSpPr>
        <p:spPr>
          <a:xfrm>
            <a:off x="3048000" y="2724878"/>
            <a:ext cx="96710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7A99EF-6635-4348-9169-2227C9373430}"/>
              </a:ext>
            </a:extLst>
          </p:cNvPr>
          <p:cNvSpPr txBox="1"/>
          <p:nvPr/>
        </p:nvSpPr>
        <p:spPr>
          <a:xfrm>
            <a:off x="4038600" y="3264036"/>
            <a:ext cx="48349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8 400 : 75 = 512 (m) 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1A2861-169F-4BA4-AC44-A193DCB71698}"/>
              </a:ext>
            </a:extLst>
          </p:cNvPr>
          <p:cNvSpPr txBox="1"/>
          <p:nvPr/>
        </p:nvSpPr>
        <p:spPr>
          <a:xfrm>
            <a:off x="4724400" y="3813928"/>
            <a:ext cx="33405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512m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1854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vi-VN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90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TextBox 2"/>
          <p:cNvSpPr txBox="1">
            <a:spLocks noChangeArrowheads="1"/>
          </p:cNvSpPr>
          <p:nvPr/>
        </p:nvSpPr>
        <p:spPr bwMode="auto">
          <a:xfrm>
            <a:off x="1828800" y="2667000"/>
            <a:ext cx="8686800" cy="1328023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 err="1"/>
              <a:t>Nhắ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lại</a:t>
            </a:r>
            <a:r>
              <a:rPr lang="en-US" altLang="en-US" sz="3600" dirty="0"/>
              <a:t> </a:t>
            </a:r>
            <a:r>
              <a:rPr lang="vi-VN" altLang="en-US" sz="3600" dirty="0"/>
              <a:t>cách chia cho số có hai chữ số và một số lưu ý khi tính toán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982925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92"/>
          <p:cNvSpPr>
            <a:spLocks noChangeArrowheads="1"/>
          </p:cNvSpPr>
          <p:nvPr/>
        </p:nvSpPr>
        <p:spPr bwMode="auto">
          <a:xfrm>
            <a:off x="8040688" y="2327276"/>
            <a:ext cx="184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7571" name="标题 1"/>
          <p:cNvSpPr>
            <a:spLocks noGrp="1"/>
          </p:cNvSpPr>
          <p:nvPr>
            <p:ph type="title"/>
          </p:nvPr>
        </p:nvSpPr>
        <p:spPr>
          <a:xfrm>
            <a:off x="1898650" y="1096963"/>
            <a:ext cx="8229600" cy="349250"/>
          </a:xfrm>
        </p:spPr>
        <p:txBody>
          <a:bodyPr>
            <a:normAutofit fontScale="90000"/>
          </a:bodyPr>
          <a:lstStyle/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Comic Sans MS" panose="030F0702030302020204" pitchFamily="66" charset="0"/>
              </a:rPr>
              <a:t> </a:t>
            </a:r>
            <a:endParaRPr lang="en-US" altLang="en-US" sz="2800" b="1" i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2400" y="533400"/>
            <a:ext cx="6172200" cy="5867399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8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图片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6" y="1341438"/>
            <a:ext cx="4233863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4" name="TextBox 5"/>
          <p:cNvSpPr txBox="1">
            <a:spLocks noChangeArrowheads="1"/>
          </p:cNvSpPr>
          <p:nvPr/>
        </p:nvSpPr>
        <p:spPr bwMode="auto">
          <a:xfrm>
            <a:off x="7162405" y="2595562"/>
            <a:ext cx="350043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vi-VN" sz="4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4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vi-VN" sz="4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20"/>
          <p:cNvSpPr>
            <a:spLocks noChangeArrowheads="1"/>
          </p:cNvSpPr>
          <p:nvPr/>
        </p:nvSpPr>
        <p:spPr bwMode="auto">
          <a:xfrm>
            <a:off x="457200" y="2349242"/>
            <a:ext cx="550267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89013" indent="-3794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5224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21320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7416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31988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6560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41132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5704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M</a:t>
            </a:r>
            <a:r>
              <a:rPr lang="vi-VN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ột trang trại gà, mỗi ngày gà đẻ được 3000 quả trứng chia thành các tá trứng, mỗi tá 12 quả. Hỏi có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ao nhiêu tá trứng?</a:t>
            </a:r>
            <a:r>
              <a:rPr lang="vi-VN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380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ỞI ĐỘNG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413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4014" y="1139826"/>
            <a:ext cx="5299075" cy="85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685800">
              <a:spcBef>
                <a:spcPct val="20000"/>
              </a:spcBef>
              <a:buClr>
                <a:srgbClr val="5B9BD5"/>
              </a:buClr>
              <a:buSzPct val="75000"/>
              <a:defRPr/>
            </a:pPr>
            <a:r>
              <a:rPr lang="en-US" sz="49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933576" y="2411413"/>
            <a:ext cx="7870825" cy="197592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li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52207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0639"/>
            <a:ext cx="12192000" cy="6858000"/>
          </a:xfrm>
          <a:prstGeom prst="rect">
            <a:avLst/>
          </a:prstGeom>
          <a:solidFill>
            <a:srgbClr val="FEF9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pic>
        <p:nvPicPr>
          <p:cNvPr id="239619" name="图片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187" y="8855"/>
            <a:ext cx="25400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522413"/>
            <a:ext cx="43338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1" name="图片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367214"/>
            <a:ext cx="441642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713" y="1160464"/>
            <a:ext cx="6651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062038"/>
            <a:ext cx="1211263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01" y="4244975"/>
            <a:ext cx="5048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2212976"/>
            <a:ext cx="1684338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矩形 67"/>
          <p:cNvSpPr/>
          <p:nvPr/>
        </p:nvSpPr>
        <p:spPr>
          <a:xfrm>
            <a:off x="685800" y="2519364"/>
            <a:ext cx="9982200" cy="1527175"/>
          </a:xfrm>
          <a:prstGeom prst="rect">
            <a:avLst/>
          </a:prstGeom>
          <a:solidFill>
            <a:srgbClr val="FFE8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594645" y="2594143"/>
            <a:ext cx="8310562" cy="1015663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ctr" defTabSz="685800">
              <a:defRPr/>
            </a:pPr>
            <a:r>
              <a:rPr lang="en-US" altLang="zh-CN" sz="6000" spc="225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Chào </a:t>
            </a:r>
            <a:r>
              <a:rPr lang="en-US" altLang="zh-CN" sz="6000" spc="225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tạm</a:t>
            </a:r>
            <a:r>
              <a:rPr lang="en-US" altLang="zh-CN" sz="6000" spc="225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 </a:t>
            </a:r>
            <a:r>
              <a:rPr lang="en-US" altLang="zh-CN" sz="6000" spc="225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biệt</a:t>
            </a:r>
            <a:r>
              <a:rPr lang="en-US" altLang="zh-CN" sz="6000" spc="225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 </a:t>
            </a:r>
            <a:r>
              <a:rPr lang="en-US" altLang="zh-CN" sz="6000" spc="225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các</a:t>
            </a:r>
            <a:r>
              <a:rPr lang="en-US" altLang="zh-CN" sz="6000" spc="225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 con</a:t>
            </a: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4" y="1062038"/>
            <a:ext cx="95567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9" name="图片 6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9" y="2682875"/>
            <a:ext cx="3762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9342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4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8 -0.02454 L 0.04778 -0.0243 C 0.0651 -0.00602 0.04752 -0.02546 0.06093 -0.00949 C 0.06315 -0.00694 0.06536 -0.00532 0.06705 -0.00254 C 0.06953 0.00116 0.07135 0.00625 0.07395 0.00972 C 0.08125 0.01945 0.07317 0.00926 0.0802 0.01667 C 0.08685 0.02384 0.08255 0.02083 0.08711 0.02384 C 0.08867 0.02546 0.08997 0.02801 0.09179 0.02917 C 0.09362 0.03033 0.09609 0.03148 0.09778 0.0331 C 0.09882 0.03403 0.09948 0.03519 0.10013 0.03588 C 0.10182 0.03704 0.10338 0.03773 0.10481 0.03866 C 0.10599 0.03935 0.10703 0.04074 0.10807 0.04144 C 0.10872 0.0419 0.1095 0.04236 0.11028 0.04283 C 0.11145 0.04352 0.11237 0.04468 0.11341 0.0456 C 0.11497 0.04653 0.11653 0.04769 0.1181 0.04838 C 0.11914 0.04884 0.12018 0.04908 0.12122 0.04977 C 0.12226 0.05046 0.12317 0.05162 0.12422 0.05255 C 0.12552 0.05324 0.1302 0.05486 0.13125 0.05509 C 0.13424 0.0588 0.13333 0.0581 0.13724 0.06065 C 0.13958 0.06204 0.14218 0.06296 0.1444 0.06482 C 0.14935 0.06921 0.14635 0.06713 0.15364 0.07037 L 0.15989 0.07315 L 0.16289 0.07454 C 0.16849 0.07408 0.17422 0.07384 0.17994 0.07315 C 0.18099 0.07292 0.18203 0.07199 0.18307 0.07176 C 0.18437 0.07107 0.18554 0.0706 0.18685 0.07037 C 0.19049 0.06921 0.19414 0.06852 0.19778 0.06759 C 0.19948 0.06713 0.2013 0.0669 0.20312 0.06621 C 0.20625 0.06505 0.21041 0.06366 0.21315 0.06204 L 0.21549 0.06065 C 0.21679 0.0588 0.21927 0.05533 0.22096 0.05371 C 0.22187 0.05278 0.22291 0.05185 0.22395 0.05116 C 0.22565 0.05 0.2276 0.04931 0.22916 0.04838 C 0.23073 0.04699 0.2319 0.04514 0.23333 0.04421 C 0.23984 0.03935 0.24088 0.03935 0.24648 0.03727 C 0.25 0.03472 0.25677 0.02963 0.25963 0.02639 C 0.26041 0.02546 0.26093 0.02454 0.26185 0.02384 C 0.26289 0.02222 0.26406 0.02107 0.26497 0.01945 C 0.26562 0.01852 0.26562 0.01644 0.26653 0.01528 C 0.26718 0.01435 0.26797 0.01435 0.26888 0.01389 C 0.26914 0.0125 0.26979 0.01111 0.27031 0.00972 C 0.27213 0.00671 0.27669 0.00417 0.27812 0.00301 C 0.2802 0.00116 0.28203 -0.00092 0.28437 -0.00254 C 0.28841 -0.00579 0.29257 -0.00903 0.29674 -0.01204 C 0.29843 -0.01342 0.30039 -0.01481 0.30208 -0.0162 C 0.30768 -0.02129 0.30507 -0.01967 0.30989 -0.02176 C 0.31028 -0.02315 0.31119 -0.02477 0.31211 -0.02592 C 0.31263 -0.02685 0.31705 -0.02824 0.31757 -0.0287 C 0.31888 -0.0294 0.32005 -0.03079 0.32148 -0.03148 C 0.32408 -0.03264 0.33359 -0.03379 0.33541 -0.03403 C 0.35403 -0.03727 0.33203 -0.03333 0.35078 -0.03819 C 0.35338 -0.03889 0.35599 -0.03912 0.35859 -0.03958 C 0.3608 -0.04004 0.36315 -0.04051 0.36549 -0.04097 C 0.36679 -0.04143 0.3681 -0.0419 0.3694 -0.04236 C 0.37604 -0.0419 0.38281 -0.0419 0.38945 -0.04097 C 0.3944 -0.04051 0.39922 -0.03866 0.40416 -0.03819 C 0.41445 -0.03727 0.42474 -0.03727 0.43515 -0.0368 C 0.44114 -0.03426 0.43672 -0.03588 0.44674 -0.03403 C 0.44895 -0.03379 0.4513 -0.03333 0.45364 -0.03287 C 0.45612 -0.03171 0.4569 -0.03148 0.45898 -0.03009 C 0.46041 -0.02917 0.46158 -0.02801 0.46276 -0.02731 C 0.46445 -0.02662 0.46601 -0.02639 0.46744 -0.02592 C 0.46888 -0.02546 0.47018 -0.025 0.47148 -0.02454 C 0.47304 -0.02407 0.475 -0.02361 0.47682 -0.02315 C 0.47838 -0.02268 0.47994 -0.02222 0.48151 -0.02176 C 0.48333 -0.02129 0.48502 -0.02106 0.48685 -0.02037 C 0.48828 -0.01991 0.49505 -0.01759 0.49765 -0.0162 C 0.49935 -0.01528 0.50078 -0.01435 0.50234 -0.01342 L 0.50468 -0.01204 C 0.50872 -0.00741 0.50533 -0.01042 0.51158 -0.0081 C 0.5125 -0.00764 0.51315 -0.00694 0.51393 -0.00671 C 0.51601 -0.00555 0.5181 -0.00486 0.52018 -0.00393 L 0.52317 -0.00254 C 0.52422 -0.00208 0.52513 -0.00162 0.5263 -0.00116 L 0.5302 0.00023 C 0.5319 0.0007 0.53333 0.00116 0.53489 0.00162 C 0.53593 0.00185 0.53685 0.00255 0.53776 0.00301 C 0.54948 0.00255 0.56119 0.00278 0.57278 0.00162 C 0.57487 0.00139 0.57669 -0.00069 0.57877 -0.00116 C 0.58502 -0.00231 0.58476 -0.00162 0.58971 -0.00393 C 0.60078 -0.00833 0.58203 -0.00116 0.59752 -0.0081 C 0.60052 -0.00949 0.60208 -0.00995 0.6052 -0.01204 C 0.60651 -0.01296 0.60781 -0.01412 0.60911 -0.01481 C 0.61002 -0.01528 0.61119 -0.01574 0.61211 -0.0162 C 0.61367 -0.01713 0.61523 -0.01805 0.61679 -0.01898 C 0.61757 -0.01944 0.61836 -0.01991 0.61914 -0.02037 C 0.62096 -0.02176 0.62265 -0.02315 0.62448 -0.02454 C 0.62526 -0.025 0.62604 -0.02523 0.62682 -0.02592 C 0.63255 -0.03009 0.62734 -0.02754 0.63307 -0.03009 C 0.63385 -0.03102 0.6345 -0.03217 0.63541 -0.03287 C 0.63685 -0.03403 0.63841 -0.03449 0.63997 -0.03542 C 0.64075 -0.03588 0.64153 -0.03657 0.64231 -0.0368 C 0.64336 -0.03727 0.6444 -0.03773 0.64544 -0.03819 C 0.64804 -0.03958 0.65052 -0.04167 0.65312 -0.04236 C 0.6552 -0.04305 0.65729 -0.04329 0.65937 -0.04375 C 0.66041 -0.04421 0.66145 -0.04467 0.66237 -0.04514 C 0.66315 -0.0456 0.66393 -0.04606 0.66471 -0.04653 C 0.66679 -0.04745 0.66888 -0.04838 0.67096 -0.0493 C 0.672 -0.04977 0.67304 -0.05 0.67395 -0.05069 C 0.67591 -0.05162 0.67747 -0.05278 0.67942 -0.05347 C 0.68151 -0.05393 0.68359 -0.0544 0.68567 -0.05463 C 0.69049 -0.05393 0.69544 -0.05347 0.70026 -0.05208 C 0.70169 -0.05162 0.70286 -0.05 0.70416 -0.0493 C 0.71966 -0.03935 0.70039 -0.05254 0.71185 -0.04375 C 0.71263 -0.04329 0.71354 -0.04305 0.71419 -0.04236 C 0.71953 -0.03773 0.71315 -0.0412 0.71966 -0.03819 C 0.72044 -0.03727 0.72109 -0.03611 0.722 -0.03542 C 0.72343 -0.03426 0.72513 -0.03426 0.72656 -0.03287 C 0.72786 -0.03148 0.72903 -0.02963 0.73047 -0.0287 C 0.73138 -0.02778 0.73255 -0.02778 0.73359 -0.02731 C 0.73515 -0.02639 0.73815 -0.02454 0.73815 -0.0243 C 0.74479 -0.01667 0.73645 -0.02616 0.74283 -0.02037 C 0.74362 -0.01967 0.74427 -0.01805 0.74518 -0.01759 C 0.74609 -0.01713 0.74726 -0.01759 0.7483 -0.01759 L 0.7483 -0.01736 L 0.7483 -0.01759 " pathEditMode="relative" rAng="0" ptsTypes="AAAAAAAAAAAAAAAAAAAAAAAAAAAAAAAAAAAAAAAAAAAAAAAAAAAAAAAAAAAAAAAAAAAAAAAAAAAAAAAAAAAAAAAAAAAAAAAAAAAAAAAAAAAAAAAAAAAA">
                                      <p:cBhvr>
                                        <p:cTn id="4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26" y="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08835"/>
              </p:ext>
            </p:extLst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3276600" y="542357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</a:rPr>
              <a:t>Chia cho số có hai chữ số (tiếp theo)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116570" y="3980155"/>
            <a:ext cx="868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7086600" y="1263135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1219200" y="866259"/>
            <a:ext cx="967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>
              <a:spcBef>
                <a:spcPct val="50000"/>
              </a:spcBef>
              <a:buFontTx/>
              <a:buAutoNum type="arabi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09 : 33</a:t>
            </a:r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5574957" y="2785728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45"/>
          <p:cNvGrpSpPr>
            <a:grpSpLocks/>
          </p:cNvGrpSpPr>
          <p:nvPr/>
        </p:nvGrpSpPr>
        <p:grpSpPr bwMode="auto">
          <a:xfrm>
            <a:off x="4506338" y="2514600"/>
            <a:ext cx="2641601" cy="2047878"/>
            <a:chOff x="2859" y="1613"/>
            <a:chExt cx="1664" cy="1290"/>
          </a:xfrm>
        </p:grpSpPr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3358" y="2496"/>
              <a:ext cx="52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2859" y="1613"/>
              <a:ext cx="134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009</a:t>
              </a:r>
            </a:p>
          </p:txBody>
        </p:sp>
        <p:sp>
          <p:nvSpPr>
            <p:cNvPr id="40" name="Text Box 29"/>
            <p:cNvSpPr txBox="1">
              <a:spLocks noChangeArrowheads="1"/>
            </p:cNvSpPr>
            <p:nvPr/>
          </p:nvSpPr>
          <p:spPr bwMode="auto">
            <a:xfrm>
              <a:off x="3970" y="1613"/>
              <a:ext cx="44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3936" y="1968"/>
              <a:ext cx="58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73</a:t>
              </a:r>
            </a:p>
          </p:txBody>
        </p:sp>
        <p:sp>
          <p:nvSpPr>
            <p:cNvPr id="42" name="Text Box 31"/>
            <p:cNvSpPr txBox="1">
              <a:spLocks noChangeArrowheads="1"/>
            </p:cNvSpPr>
            <p:nvPr/>
          </p:nvSpPr>
          <p:spPr bwMode="auto">
            <a:xfrm>
              <a:off x="3162" y="1949"/>
              <a:ext cx="662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0</a:t>
              </a:r>
            </a:p>
          </p:txBody>
        </p:sp>
        <p:sp>
          <p:nvSpPr>
            <p:cNvPr id="43" name="Text Box 34"/>
            <p:cNvSpPr txBox="1">
              <a:spLocks noChangeArrowheads="1"/>
            </p:cNvSpPr>
            <p:nvPr/>
          </p:nvSpPr>
          <p:spPr bwMode="auto">
            <a:xfrm>
              <a:off x="3310" y="2218"/>
              <a:ext cx="5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99 </a:t>
              </a:r>
            </a:p>
          </p:txBody>
        </p:sp>
        <p:grpSp>
          <p:nvGrpSpPr>
            <p:cNvPr id="44" name="Group 41"/>
            <p:cNvGrpSpPr>
              <a:grpSpLocks/>
            </p:cNvGrpSpPr>
            <p:nvPr/>
          </p:nvGrpSpPr>
          <p:grpSpPr bwMode="auto">
            <a:xfrm>
              <a:off x="3894" y="1704"/>
              <a:ext cx="576" cy="1051"/>
              <a:chOff x="1167" y="1407"/>
              <a:chExt cx="576" cy="1166"/>
            </a:xfrm>
          </p:grpSpPr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>
                <a:off x="1167" y="1407"/>
                <a:ext cx="6" cy="1166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1167" y="1680"/>
                <a:ext cx="576" cy="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57400" y="2471916"/>
            <a:ext cx="8458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Chia cho số có </a:t>
            </a:r>
            <a:r>
              <a:rPr lang="en-US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b</a:t>
            </a:r>
            <a:r>
              <a:rPr lang="vi-VN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a chữ số</a:t>
            </a:r>
            <a:endParaRPr lang="en-US" sz="36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733800"/>
            <a:ext cx="3048000" cy="2857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0" y="1827119"/>
            <a:ext cx="89916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cho số có hai chữ số (tiếp theo)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96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48427143"/>
              </p:ext>
            </p:extLst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2710924" y="3207703"/>
            <a:ext cx="7420905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toán vận dụng liên quan đến chia cho số có hai chữ số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cách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cho số có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hữ số, nhẩm thư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47800" y="609600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b="1" i="1" dirty="0"/>
              <a:t>       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5 : 43 = ?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90600" y="2002977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5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590800" y="2917377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209800" y="2079177"/>
            <a:ext cx="1143000" cy="1905000"/>
            <a:chOff x="960" y="1488"/>
            <a:chExt cx="720" cy="1200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960" y="1488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960" y="1833"/>
              <a:ext cx="72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90800" y="2002977"/>
            <a:ext cx="91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600200" y="2408802"/>
            <a:ext cx="2093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200150" y="2407359"/>
            <a:ext cx="6790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 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743200" y="2536377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612486" y="2827902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1828800" y="2835047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009899" y="2547115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1631761" y="3243540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2438400" y="2536377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3047999" y="1670411"/>
            <a:ext cx="60860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</a:rPr>
              <a:t>     </a:t>
            </a:r>
            <a:r>
              <a:rPr lang="en-US" sz="2800" b="1" dirty="0">
                <a:solidFill>
                  <a:srgbClr val="FF0000"/>
                </a:solidFill>
              </a:rPr>
              <a:t> 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 chia 4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3657600" y="2147302"/>
            <a:ext cx="6981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2 x 3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6; 11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6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5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</a:rPr>
              <a:t>nhớ</a:t>
            </a:r>
            <a:r>
              <a:rPr lang="en-US" sz="28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3657600" y="2625735"/>
            <a:ext cx="79655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2 x 4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8, </a:t>
            </a:r>
            <a:r>
              <a:rPr lang="en-US" sz="2800" b="1" dirty="0" err="1">
                <a:latin typeface="Times New Roman" pitchFamily="18" charset="0"/>
              </a:rPr>
              <a:t>thêm</a:t>
            </a:r>
            <a:r>
              <a:rPr lang="en-US" sz="2800" b="1" dirty="0">
                <a:latin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9; 10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9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1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1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3657600" y="3115133"/>
            <a:ext cx="7339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</a:rPr>
              <a:t>Hạ</a:t>
            </a:r>
            <a:r>
              <a:rPr lang="en-US" sz="2800" b="1" dirty="0">
                <a:latin typeface="Times New Roman" pitchFamily="18" charset="0"/>
              </a:rPr>
              <a:t> 0,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150; 150 </a:t>
            </a:r>
            <a:r>
              <a:rPr lang="en-US" sz="2800" b="1" dirty="0" err="1">
                <a:latin typeface="Times New Roman" pitchFamily="18" charset="0"/>
              </a:rPr>
              <a:t>chia</a:t>
            </a:r>
            <a:r>
              <a:rPr lang="en-US" sz="2800" b="1" dirty="0">
                <a:latin typeface="Times New Roman" pitchFamily="18" charset="0"/>
              </a:rPr>
              <a:t> 43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3 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3; 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758398" y="3613209"/>
            <a:ext cx="6981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3 x 3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9; 10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9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1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1, </a:t>
            </a:r>
            <a:r>
              <a:rPr lang="en-US" sz="2800" b="1" dirty="0" err="1">
                <a:latin typeface="Times New Roman" pitchFamily="18" charset="0"/>
              </a:rPr>
              <a:t>nhớ</a:t>
            </a:r>
            <a:r>
              <a:rPr lang="en-US" sz="28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3733799" y="4102439"/>
            <a:ext cx="92186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3 x 4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12, </a:t>
            </a:r>
            <a:r>
              <a:rPr lang="en-US" sz="2800" b="1" dirty="0" err="1">
                <a:latin typeface="Times New Roman" pitchFamily="18" charset="0"/>
              </a:rPr>
              <a:t>thêm</a:t>
            </a:r>
            <a:r>
              <a:rPr lang="en-US" sz="2800" b="1" dirty="0">
                <a:latin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13; 15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13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2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2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105400" y="4898577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SG" sz="2400">
              <a:solidFill>
                <a:schemeClr val="tx1"/>
              </a:solidFill>
            </a:endParaRP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3671454" y="4575709"/>
            <a:ext cx="70705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</a:rPr>
              <a:t>Hạ</a:t>
            </a:r>
            <a:r>
              <a:rPr lang="en-US" sz="2800" b="1" dirty="0">
                <a:latin typeface="Times New Roman" pitchFamily="18" charset="0"/>
              </a:rPr>
              <a:t> 5,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215; 215 </a:t>
            </a:r>
            <a:r>
              <a:rPr lang="en-US" sz="2800" b="1" dirty="0" err="1">
                <a:latin typeface="Times New Roman" pitchFamily="18" charset="0"/>
              </a:rPr>
              <a:t>chia</a:t>
            </a:r>
            <a:r>
              <a:rPr lang="en-US" sz="2800" b="1" dirty="0">
                <a:latin typeface="Times New Roman" pitchFamily="18" charset="0"/>
              </a:rPr>
              <a:t> 43,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5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5</a:t>
            </a: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3758397" y="5580272"/>
            <a:ext cx="86816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5 x 4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20, </a:t>
            </a:r>
            <a:r>
              <a:rPr lang="en-US" sz="2800" b="1" dirty="0" err="1">
                <a:latin typeface="Times New Roman" pitchFamily="18" charset="0"/>
              </a:rPr>
              <a:t>thêm</a:t>
            </a:r>
            <a:r>
              <a:rPr lang="en-US" sz="2800" b="1" dirty="0">
                <a:latin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21; 21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21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0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0.</a:t>
            </a: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1595004" y="6094308"/>
            <a:ext cx="41529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5 : 43 = 235</a:t>
            </a:r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2957944" y="1159697"/>
            <a:ext cx="75180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i="1" dirty="0"/>
              <a:t>   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6"/>
          <p:cNvSpPr txBox="1">
            <a:spLocks noChangeArrowheads="1"/>
          </p:cNvSpPr>
          <p:nvPr/>
        </p:nvSpPr>
        <p:spPr bwMode="auto">
          <a:xfrm>
            <a:off x="1190739" y="2396103"/>
            <a:ext cx="3074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1371205" y="2839158"/>
            <a:ext cx="3051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Text Box 58"/>
          <p:cNvSpPr txBox="1">
            <a:spLocks noChangeArrowheads="1"/>
          </p:cNvSpPr>
          <p:nvPr/>
        </p:nvSpPr>
        <p:spPr bwMode="auto">
          <a:xfrm>
            <a:off x="3758397" y="5089745"/>
            <a:ext cx="80550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5 x 3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15, 15 </a:t>
            </a:r>
            <a:r>
              <a:rPr lang="en-US" sz="2800" b="1" dirty="0" err="1">
                <a:latin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</a:rPr>
              <a:t> 15 </a:t>
            </a:r>
            <a:r>
              <a:rPr lang="en-US" sz="2800" b="1" dirty="0" err="1">
                <a:latin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</a:rPr>
              <a:t> 0,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</a:rPr>
              <a:t>nhớ</a:t>
            </a:r>
            <a:r>
              <a:rPr lang="en-US" sz="2800" b="1" dirty="0">
                <a:latin typeface="Times New Roman" pitchFamily="18" charset="0"/>
              </a:rPr>
              <a:t> 1;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1257300" y="3031677"/>
            <a:ext cx="22098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2400299" y="2536377"/>
            <a:ext cx="1028701" cy="1073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1860361" y="3247651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3953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884675" y="504544"/>
            <a:ext cx="12953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5</a:t>
            </a:r>
          </a:p>
        </p:txBody>
      </p:sp>
      <p:sp>
        <p:nvSpPr>
          <p:cNvPr id="9" name="Rectangle 8"/>
          <p:cNvSpPr/>
          <p:nvPr/>
        </p:nvSpPr>
        <p:spPr>
          <a:xfrm>
            <a:off x="6332473" y="483692"/>
            <a:ext cx="76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5132604" y="1370806"/>
            <a:ext cx="19812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41973" y="971774"/>
            <a:ext cx="11430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083982" y="91855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299789" y="1332562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19011" y="174657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36710" y="999483"/>
            <a:ext cx="2153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 flipH="1">
            <a:off x="6491722" y="993081"/>
            <a:ext cx="322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748941" y="986893"/>
            <a:ext cx="3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91362" y="2696087"/>
            <a:ext cx="6934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72930" y="3384193"/>
            <a:ext cx="102541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01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2 (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79247" y="4133854"/>
            <a:ext cx="10401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50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3 (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70861" y="4942032"/>
            <a:ext cx="104100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215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1</a:t>
            </a:r>
            <a:r>
              <a:rPr lang="vi-VN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 = 5 ( </a:t>
            </a:r>
            <a:r>
              <a:rPr lang="en-US" sz="32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1905000" y="304800"/>
            <a:ext cx="708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latin typeface="Times New Roman" panose="02020603050405020304" pitchFamily="18" charset="0"/>
                <a:cs typeface="Times New Roman" pitchFamily="18" charset="0"/>
              </a:rPr>
              <a:t>a)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2:       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345 : 35 = ?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1523999" y="1447799"/>
            <a:ext cx="1370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3124200" y="2362199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1523999"/>
            <a:ext cx="1143000" cy="1905000"/>
            <a:chOff x="960" y="1488"/>
            <a:chExt cx="720" cy="1200"/>
          </a:xfrm>
        </p:grpSpPr>
        <p:sp>
          <p:nvSpPr>
            <p:cNvPr id="129031" name="Line 7"/>
            <p:cNvSpPr>
              <a:spLocks noChangeShapeType="1"/>
            </p:cNvSpPr>
            <p:nvPr/>
          </p:nvSpPr>
          <p:spPr bwMode="auto">
            <a:xfrm>
              <a:off x="960" y="1488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9032" name="Line 8"/>
            <p:cNvSpPr>
              <a:spLocks noChangeShapeType="1"/>
            </p:cNvSpPr>
            <p:nvPr/>
          </p:nvSpPr>
          <p:spPr bwMode="auto">
            <a:xfrm>
              <a:off x="960" y="1833"/>
              <a:ext cx="72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3124200" y="1447800"/>
            <a:ext cx="91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2133600" y="1893887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1713705" y="1895906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  <a:r>
              <a:rPr lang="en-US" sz="3200" dirty="0"/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3276600" y="1981200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2133600" y="25146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2362200" y="251460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3505200" y="1981200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2209800" y="32004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3048000" y="1981200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4227945" y="1384476"/>
            <a:ext cx="525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6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;</a:t>
            </a:r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4342606" y="1850660"/>
            <a:ext cx="6630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7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35, 43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8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8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4;</a:t>
            </a:r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4335318" y="2338540"/>
            <a:ext cx="7856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7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1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5; 26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2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1</a:t>
            </a:r>
          </a:p>
        </p:txBody>
      </p:sp>
      <p:sp>
        <p:nvSpPr>
          <p:cNvPr id="129045" name="Text Box 21"/>
          <p:cNvSpPr txBox="1">
            <a:spLocks noChangeArrowheads="1"/>
          </p:cNvSpPr>
          <p:nvPr/>
        </p:nvSpPr>
        <p:spPr bwMode="auto">
          <a:xfrm>
            <a:off x="4359563" y="2798588"/>
            <a:ext cx="6115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ạ</a:t>
            </a:r>
            <a:r>
              <a:rPr lang="en-US" sz="2400" b="1" dirty="0">
                <a:latin typeface="Times New Roman" pitchFamily="18" charset="0"/>
              </a:rPr>
              <a:t> 4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184; 184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 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4361872" y="3268297"/>
            <a:ext cx="66109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5, 34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2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9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9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3; </a:t>
            </a:r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4335318" y="3798338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5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8; 18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8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0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0.</a:t>
            </a: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5715000" y="56388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SG" sz="2400"/>
          </a:p>
        </p:txBody>
      </p:sp>
      <p:sp>
        <p:nvSpPr>
          <p:cNvPr id="129049" name="Text Box 25"/>
          <p:cNvSpPr txBox="1">
            <a:spLocks noChangeArrowheads="1"/>
          </p:cNvSpPr>
          <p:nvPr/>
        </p:nvSpPr>
        <p:spPr bwMode="auto">
          <a:xfrm>
            <a:off x="4328391" y="433001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Hạ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95; 95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2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2</a:t>
            </a:r>
          </a:p>
        </p:txBody>
      </p:sp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4398816" y="5396766"/>
            <a:ext cx="7488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6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7; 9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7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2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2635826" y="6007434"/>
            <a:ext cx="48421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345 : 35 = 752 (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)</a:t>
            </a:r>
          </a:p>
        </p:txBody>
      </p:sp>
      <p:sp>
        <p:nvSpPr>
          <p:cNvPr id="129052" name="Text Box 28"/>
          <p:cNvSpPr txBox="1">
            <a:spLocks noChangeArrowheads="1"/>
          </p:cNvSpPr>
          <p:nvPr/>
        </p:nvSpPr>
        <p:spPr bwMode="auto">
          <a:xfrm>
            <a:off x="3429000" y="761999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i="1" dirty="0">
                <a:solidFill>
                  <a:srgbClr val="002060"/>
                </a:solidFill>
              </a:rPr>
              <a:t>   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055" name="Text Box 31"/>
          <p:cNvSpPr txBox="1">
            <a:spLocks noChangeArrowheads="1"/>
          </p:cNvSpPr>
          <p:nvPr/>
        </p:nvSpPr>
        <p:spPr bwMode="auto">
          <a:xfrm>
            <a:off x="1905000" y="2514600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9056" name="Text Box 32"/>
          <p:cNvSpPr txBox="1">
            <a:spLocks noChangeArrowheads="1"/>
          </p:cNvSpPr>
          <p:nvPr/>
        </p:nvSpPr>
        <p:spPr bwMode="auto">
          <a:xfrm>
            <a:off x="4396508" y="4848535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0; 15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1752600" y="1905000"/>
            <a:ext cx="22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9059" name="Text Box 35"/>
          <p:cNvSpPr txBox="1">
            <a:spLocks noChangeArrowheads="1"/>
          </p:cNvSpPr>
          <p:nvPr/>
        </p:nvSpPr>
        <p:spPr bwMode="auto">
          <a:xfrm>
            <a:off x="2438400" y="32004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5400000">
            <a:off x="1828800" y="2590799"/>
            <a:ext cx="21336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895600" y="1981199"/>
            <a:ext cx="10668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28" grpId="0"/>
      <p:bldP spid="129033" grpId="0"/>
      <p:bldP spid="129034" grpId="0"/>
      <p:bldP spid="129035" grpId="0"/>
      <p:bldP spid="129036" grpId="0"/>
      <p:bldP spid="129037" grpId="0"/>
      <p:bldP spid="129038" grpId="0"/>
      <p:bldP spid="129039" grpId="0"/>
      <p:bldP spid="129040" grpId="0"/>
      <p:bldP spid="129041" grpId="0"/>
      <p:bldP spid="129042" grpId="0"/>
      <p:bldP spid="129043" grpId="0"/>
      <p:bldP spid="129044" grpId="0"/>
      <p:bldP spid="129045" grpId="0"/>
      <p:bldP spid="129046" grpId="0"/>
      <p:bldP spid="129047" grpId="0"/>
      <p:bldP spid="129049" grpId="0"/>
      <p:bldP spid="129050" grpId="0"/>
      <p:bldP spid="129052" grpId="0"/>
      <p:bldP spid="129055" grpId="0"/>
      <p:bldP spid="129056" grpId="0"/>
      <p:bldP spid="129058" grpId="0"/>
      <p:bldP spid="12905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1</TotalTime>
  <Words>1228</Words>
  <Application>Microsoft Office PowerPoint</Application>
  <PresentationFormat>Widescreen</PresentationFormat>
  <Paragraphs>220</Paragraphs>
  <Slides>2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等线</vt:lpstr>
      <vt:lpstr>Arial</vt:lpstr>
      <vt:lpstr>Calibri</vt:lpstr>
      <vt:lpstr>Calibri Light</vt:lpstr>
      <vt:lpstr>Comic Sans MS</vt:lpstr>
      <vt:lpstr>Monotype Sorts</vt:lpstr>
      <vt:lpstr>Times New Roman</vt:lpstr>
      <vt:lpstr>UTM Cooper Black</vt:lpstr>
      <vt:lpstr>VNI-Times</vt:lpstr>
      <vt:lpstr>VNI-Z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toBVT</dc:creator>
  <cp:lastModifiedBy>Lâm Thị Huyền</cp:lastModifiedBy>
  <cp:revision>133</cp:revision>
  <dcterms:created xsi:type="dcterms:W3CDTF">2017-11-30T21:04:10Z</dcterms:created>
  <dcterms:modified xsi:type="dcterms:W3CDTF">2021-12-08T13:24:20Z</dcterms:modified>
</cp:coreProperties>
</file>